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70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420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F5D7B9-3DF9-488F-9318-57E4267D9A00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16695-806B-4D3A-920C-22C2255097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444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Method of Least Squar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96028"/>
            <a:ext cx="8229600" cy="1471172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Set up a table to calculate the values needed for 	Formulas 1 and 2.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1102" y="1447800"/>
          <a:ext cx="6781797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604"/>
                <a:gridCol w="525894"/>
                <a:gridCol w="533400"/>
                <a:gridCol w="533400"/>
                <a:gridCol w="533400"/>
                <a:gridCol w="533400"/>
                <a:gridCol w="533400"/>
                <a:gridCol w="550718"/>
                <a:gridCol w="616527"/>
                <a:gridCol w="616527"/>
                <a:gridCol w="616527"/>
              </a:tblGrid>
              <a:tr h="533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HS-GPA(</a:t>
                      </a:r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7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3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C-GPA(</a:t>
                      </a:r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1170296"/>
          <a:ext cx="7924800" cy="4729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960"/>
                <a:gridCol w="1584960"/>
                <a:gridCol w="1584960"/>
                <a:gridCol w="1584960"/>
                <a:gridCol w="158496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 smtClean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baseline="30000" dirty="0" smtClean="0">
                          <a:solidFill>
                            <a:schemeClr val="bg1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baseline="30000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.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2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.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9.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8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2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.6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.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.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4.6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2.28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 smtClean="0"/>
              <a:t>Now</a:t>
            </a:r>
          </a:p>
          <a:p>
            <a:pPr>
              <a:lnSpc>
                <a:spcPct val="200000"/>
              </a:lnSpc>
            </a:pPr>
            <a:endParaRPr lang="en-US" dirty="0" smtClean="0"/>
          </a:p>
          <a:p>
            <a:r>
              <a:rPr lang="en-US" dirty="0" smtClean="0"/>
              <a:t>From Formula 1, we have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om Formula 2, we have</a:t>
            </a:r>
          </a:p>
          <a:p>
            <a:endParaRPr lang="en-US" dirty="0" smtClean="0"/>
          </a:p>
          <a:p>
            <a:r>
              <a:rPr lang="en-US" dirty="0" smtClean="0"/>
              <a:t>Thus the line of regression is </a:t>
            </a:r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1.20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− 0.86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84495"/>
              </p:ext>
            </p:extLst>
          </p:nvPr>
        </p:nvGraphicFramePr>
        <p:xfrm>
          <a:off x="2266950" y="1752600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4609800" imgH="838080" progId="Equation.DSMT4">
                  <p:embed/>
                </p:oleObj>
              </mc:Choice>
              <mc:Fallback>
                <p:oleObj name="Equation" r:id="rId3" imgW="46098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752600"/>
                        <a:ext cx="461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23541"/>
              </p:ext>
            </p:extLst>
          </p:nvPr>
        </p:nvGraphicFramePr>
        <p:xfrm>
          <a:off x="2654300" y="5080000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080000"/>
                        <a:ext cx="383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3390900"/>
          <a:ext cx="415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4152600" imgH="1028520" progId="Equation.DSMT4">
                  <p:embed/>
                </p:oleObj>
              </mc:Choice>
              <mc:Fallback>
                <p:oleObj name="Equation" r:id="rId7" imgW="41526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90900"/>
                        <a:ext cx="415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800600" y="3434116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990360" imgH="838080" progId="Equation.DSMT4">
                  <p:embed/>
                </p:oleObj>
              </mc:Choice>
              <mc:Fallback>
                <p:oleObj name="Equation" r:id="rId9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4116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799160" y="3613812"/>
          <a:ext cx="303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3035160" imgH="495000" progId="Equation.DSMT4">
                  <p:embed/>
                </p:oleObj>
              </mc:Choice>
              <mc:Fallback>
                <p:oleObj name="Equation" r:id="rId11" imgW="30351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60" y="3613812"/>
                        <a:ext cx="303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The best prediction for HS-GPA of 2.5 is found by substituting </a:t>
            </a:r>
            <a:r>
              <a:rPr lang="en-US" i="1" dirty="0" smtClean="0"/>
              <a:t>x</a:t>
            </a:r>
            <a:r>
              <a:rPr lang="en-US" dirty="0" smtClean="0"/>
              <a:t> = 2.5 in the equation for the line of regression and solving for </a:t>
            </a:r>
            <a:r>
              <a:rPr lang="en-US" i="1" dirty="0" smtClean="0"/>
              <a:t>y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49147"/>
              </p:ext>
            </p:extLst>
          </p:nvPr>
        </p:nvGraphicFramePr>
        <p:xfrm>
          <a:off x="2660650" y="28194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822480" imgH="482400" progId="Equation.DSMT4">
                  <p:embed/>
                </p:oleObj>
              </mc:Choice>
              <mc:Fallback>
                <p:oleObj name="Equation" r:id="rId3" imgW="3822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8194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.</a:t>
            </a:r>
            <a:endParaRPr lang="en-US" b="1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1080" y="1143000"/>
            <a:ext cx="3931920" cy="37873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the method of least squares to obtain a line of best fi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0480" y="5162490"/>
            <a:ext cx="1463040" cy="400110"/>
          </a:xfrm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rgbClr val="008080"/>
                </a:solidFill>
              </a:rPr>
              <a:t>Figure 8.5.1</a:t>
            </a:r>
            <a:endParaRPr lang="en-US" sz="2000" dirty="0">
              <a:solidFill>
                <a:srgbClr val="00808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 l="5556"/>
          <a:stretch>
            <a:fillRect/>
          </a:stretch>
        </p:blipFill>
        <p:spPr bwMode="auto">
          <a:xfrm>
            <a:off x="4648200" y="1614633"/>
            <a:ext cx="4114800" cy="3338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981200"/>
          <a:ext cx="3749040" cy="2860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4520"/>
                <a:gridCol w="18745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umber of TV</a:t>
                      </a:r>
                    </a:p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rcials</a:t>
                      </a:r>
                    </a:p>
                    <a:p>
                      <a:pPr algn="ctr"/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les of Cars</a:t>
                      </a:r>
                    </a:p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in hundreds)</a:t>
                      </a:r>
                    </a:p>
                    <a:p>
                      <a:pPr algn="ctr"/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use of the Greek capital letter sigma (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</a:t>
            </a:r>
            <a:r>
              <a:rPr lang="en-US" dirty="0" smtClean="0">
                <a:solidFill>
                  <a:srgbClr val="000000"/>
                </a:solidFill>
              </a:rPr>
              <a:t>) to indicate summations is a standard notation in mathematic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47701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Least-Squares Regression Lin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 set of data point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the regression line i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where (omitting indices in the summations)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42274"/>
              </p:ext>
            </p:extLst>
          </p:nvPr>
        </p:nvGraphicFramePr>
        <p:xfrm>
          <a:off x="3933825" y="1746250"/>
          <a:ext cx="389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898800" imgH="495000" progId="Equation.DSMT4">
                  <p:embed/>
                </p:oleObj>
              </mc:Choice>
              <mc:Fallback>
                <p:oleObj name="Equation" r:id="rId3" imgW="38988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746250"/>
                        <a:ext cx="389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533400" y="3137848"/>
          <a:ext cx="553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5537160" imgH="2666880" progId="Equation.DSMT4">
                  <p:embed/>
                </p:oleObj>
              </mc:Choice>
              <mc:Fallback>
                <p:oleObj name="Equation" r:id="rId5" imgW="5537160" imgH="266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7848"/>
                        <a:ext cx="5537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Use the formulas to find the regression line for the data given in the table in Figure 8.5.1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The data are exhibited, and calculations are made in table form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138456"/>
          <a:ext cx="6096000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 smtClean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baseline="30000" dirty="0" smtClean="0">
                          <a:solidFill>
                            <a:schemeClr val="bg1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baseline="30000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6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5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65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find tha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, from Formula 1,</a:t>
            </a:r>
            <a:endParaRPr lang="en-US" dirty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63196"/>
              </p:ext>
            </p:extLst>
          </p:nvPr>
        </p:nvGraphicFramePr>
        <p:xfrm>
          <a:off x="2311400" y="1828800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4520880" imgH="838080" progId="Equation.DSMT4">
                  <p:embed/>
                </p:oleObj>
              </mc:Choice>
              <mc:Fallback>
                <p:oleObj name="Equation" r:id="rId3" imgW="4520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28800"/>
                        <a:ext cx="452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18648" y="3505200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3162240" imgH="1028520" progId="Equation.DSMT4">
                  <p:embed/>
                </p:oleObj>
              </mc:Choice>
              <mc:Fallback>
                <p:oleObj name="Equation" r:id="rId5" imgW="316224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3505200"/>
                        <a:ext cx="316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81600" y="35814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37096" y="466184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888840" imgH="838080" progId="Equation.DSMT4">
                  <p:embed/>
                </p:oleObj>
              </mc:Choice>
              <mc:Fallback>
                <p:oleObj name="Equation" r:id="rId9" imgW="888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466184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73104" y="486884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3035160" imgH="469800" progId="Equation.DSMT4">
                  <p:embed/>
                </p:oleObj>
              </mc:Choice>
              <mc:Fallback>
                <p:oleObj name="Equation" r:id="rId11" imgW="3035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486884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, from Formula 2,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dirty="0" smtClean="0"/>
              <a:t>The line of regression is</a:t>
            </a:r>
          </a:p>
          <a:p>
            <a:endParaRPr lang="en-US" dirty="0" smtClean="0"/>
          </a:p>
          <a:p>
            <a:r>
              <a:rPr lang="en-US" dirty="0" smtClean="0"/>
              <a:t>which is in agreement (except for slight round-off errors) with the previous calculations. </a:t>
            </a:r>
            <a:endParaRPr lang="en-US" dirty="0"/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3435350" y="3143250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273300" imgH="355600" progId="Equation.DSMT4">
                  <p:embed/>
                </p:oleObj>
              </mc:Choice>
              <mc:Fallback>
                <p:oleObj name="Equation" r:id="rId3" imgW="22733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143250"/>
                        <a:ext cx="227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43000" y="2057400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549080" imgH="368280" progId="Equation.DSMT4">
                  <p:embed/>
                </p:oleObj>
              </mc:Choice>
              <mc:Fallback>
                <p:oleObj name="Equation" r:id="rId5" imgW="1549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154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15904" y="1994848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1994848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6704" y="20574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04" y="20574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059304" y="20574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304" y="20574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e following table shows the high school grade-point averages (HS-GPA) and the college grade-point averages (C-GPΑ) after 1 year of college for </a:t>
            </a:r>
            <a:r>
              <a:rPr lang="en-US" dirty="0" smtClean="0">
                <a:solidFill>
                  <a:srgbClr val="0000FF"/>
                </a:solidFill>
              </a:rPr>
              <a:t>10 students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regression line for the data given in the 	table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What would be your best prediction for the C-GPA 	of a high school student with an HS-GPA of 2.5?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Graph the data and the regression line on the same 	set of ax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443</Words>
  <Application>Microsoft Office PowerPoint</Application>
  <PresentationFormat>On-screen Show (4:3)</PresentationFormat>
  <Paragraphs>16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Symbol</vt:lpstr>
      <vt:lpstr>Calibri</vt:lpstr>
      <vt:lpstr>Courier New</vt:lpstr>
      <vt:lpstr>Arial</vt:lpstr>
      <vt:lpstr>Office Theme</vt:lpstr>
      <vt:lpstr>Equation</vt:lpstr>
      <vt:lpstr>Section 16.5</vt:lpstr>
      <vt:lpstr>Objectives</vt:lpstr>
      <vt:lpstr>The Method of Least Squares</vt:lpstr>
      <vt:lpstr>The Method of Least Squares</vt:lpstr>
      <vt:lpstr>The Method of Least Squares</vt:lpstr>
      <vt:lpstr>Example 1: Using Linear Regression on  Tabular Data</vt:lpstr>
      <vt:lpstr>Example 1: Using Linear Regression on  Tabular Data (cont.)</vt:lpstr>
      <vt:lpstr>Example 1: Using Linear Regression on  Tabular Data (cont.)</vt:lpstr>
      <vt:lpstr>Example 2: Forecasting Grade Point Averages with Linear Regression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2</cp:revision>
  <dcterms:created xsi:type="dcterms:W3CDTF">2013-04-26T14:43:13Z</dcterms:created>
  <dcterms:modified xsi:type="dcterms:W3CDTF">2019-08-22T04:07:26Z</dcterms:modified>
</cp:coreProperties>
</file>